
<file path=[Content_Types].xml><?xml version="1.0" encoding="utf-8"?>
<Types xmlns="http://schemas.openxmlformats.org/package/2006/content-types">
  <Default Extension="xml" ContentType="application/xml"/>
  <Default Extension="pict" ContentType="image/pict"/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8233D1" w14:textId="77777777" w:rsidR="0003669C" w:rsidRPr="004D7660" w:rsidRDefault="008D5D9F" w:rsidP="00F94F22">
      <w:pPr>
        <w:pStyle w:val="ListParagraph"/>
        <w:numPr>
          <w:ilvl w:val="1"/>
          <w:numId w:val="3"/>
        </w:numPr>
        <w:jc w:val="center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/>
          <w:sz w:val="22"/>
          <w:szCs w:val="22"/>
        </w:rPr>
        <w:t xml:space="preserve">Angle </w:t>
      </w:r>
      <w:r w:rsidR="00F94F22" w:rsidRPr="004D7660">
        <w:rPr>
          <w:rFonts w:ascii="Cambria Math" w:hAnsi="Cambria Math"/>
          <w:sz w:val="22"/>
          <w:szCs w:val="22"/>
        </w:rPr>
        <w:t>Pairs</w:t>
      </w:r>
      <w:r w:rsidR="00FE455A" w:rsidRPr="004D7660">
        <w:rPr>
          <w:rFonts w:ascii="Cambria Math" w:hAnsi="Cambria Math"/>
          <w:sz w:val="22"/>
          <w:szCs w:val="22"/>
        </w:rPr>
        <w:t xml:space="preserve"> Classwork &amp; HW</w:t>
      </w:r>
    </w:p>
    <w:p w14:paraId="710ABADB" w14:textId="77777777" w:rsidR="00FE455A" w:rsidRPr="004D7660" w:rsidRDefault="00FE455A" w:rsidP="005C59AF">
      <w:pPr>
        <w:jc w:val="center"/>
        <w:rPr>
          <w:rFonts w:ascii="Cambria Math" w:hAnsi="Cambria Math"/>
          <w:i/>
          <w:sz w:val="22"/>
          <w:szCs w:val="22"/>
        </w:rPr>
      </w:pPr>
      <w:r w:rsidRPr="004D7660">
        <w:rPr>
          <w:rFonts w:ascii="Cambria Math" w:hAnsi="Cambria Math"/>
          <w:i/>
          <w:sz w:val="22"/>
          <w:szCs w:val="22"/>
        </w:rPr>
        <w:t>10 points</w:t>
      </w:r>
    </w:p>
    <w:p w14:paraId="43AF4CFC" w14:textId="77777777" w:rsidR="00F94F22" w:rsidRPr="004D7660" w:rsidRDefault="00F94F22" w:rsidP="004D7660">
      <w:pPr>
        <w:shd w:val="clear" w:color="auto" w:fill="FFFFFF"/>
        <w:spacing w:before="254"/>
        <w:ind w:right="-4027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Use the diagram </w:t>
      </w:r>
      <w:r w:rsidR="004D7660">
        <w:rPr>
          <w:rFonts w:ascii="Cambria Math" w:hAnsi="Cambria Math"/>
          <w:b/>
          <w:color w:val="000000"/>
          <w:sz w:val="22"/>
          <w:szCs w:val="22"/>
        </w:rPr>
        <w:t>below</w:t>
      </w:r>
      <w:r w:rsidRPr="004D7660">
        <w:rPr>
          <w:rFonts w:ascii="Cambria Math" w:hAnsi="Cambria Math"/>
          <w:b/>
          <w:color w:val="000000"/>
          <w:sz w:val="22"/>
          <w:szCs w:val="22"/>
        </w:rPr>
        <w:t>. Is each statement true? Explain</w:t>
      </w:r>
      <w:r w:rsidR="004D7660" w:rsidRPr="004D7660">
        <w:rPr>
          <w:rFonts w:ascii="Cambria Math" w:hAnsi="Cambria Math"/>
          <w:b/>
          <w:color w:val="000000"/>
          <w:sz w:val="22"/>
          <w:szCs w:val="22"/>
        </w:rPr>
        <w:t xml:space="preserve"> using the definition of the vocabulary word</w:t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.                                 </w:t>
      </w:r>
      <w:r w:rsidRPr="004D7660">
        <w:rPr>
          <w:rFonts w:ascii="Cambria Math" w:hAnsi="Cambria Math"/>
          <w:b/>
          <w:color w:val="000000"/>
          <w:sz w:val="22"/>
          <w:szCs w:val="22"/>
        </w:rPr>
        <w:tab/>
      </w:r>
    </w:p>
    <w:p w14:paraId="372928E7" w14:textId="77777777" w:rsidR="004D7660" w:rsidRPr="004D7660" w:rsidRDefault="004D7660" w:rsidP="004D7660">
      <w:pPr>
        <w:pStyle w:val="ListParagraph"/>
        <w:numPr>
          <w:ilvl w:val="0"/>
          <w:numId w:val="4"/>
        </w:numPr>
        <w:shd w:val="clear" w:color="auto" w:fill="FFFFFF"/>
        <w:tabs>
          <w:tab w:val="left" w:pos="379"/>
        </w:tabs>
        <w:ind w:right="-3873"/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6C2F3DBA" wp14:editId="6B6005C6">
            <wp:simplePos x="0" y="0"/>
            <wp:positionH relativeFrom="column">
              <wp:posOffset>4281690</wp:posOffset>
            </wp:positionH>
            <wp:positionV relativeFrom="paragraph">
              <wp:posOffset>151765</wp:posOffset>
            </wp:positionV>
            <wp:extent cx="1942580" cy="1160918"/>
            <wp:effectExtent l="0" t="0" r="0" b="762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580" cy="116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F22" w:rsidRPr="004D7660">
        <w:rPr>
          <w:rFonts w:ascii="Cambria Math" w:hAnsi="Cambria Math" w:cs="Arial"/>
          <w:b/>
          <w:bCs/>
          <w:sz w:val="22"/>
          <w:szCs w:val="22"/>
        </w:rPr>
        <w:sym w:font="Symbol" w:char="F0D0"/>
      </w:r>
      <w:r w:rsidR="00F94F22" w:rsidRPr="004D7660">
        <w:rPr>
          <w:rFonts w:ascii="Cambria Math" w:hAnsi="Cambria Math"/>
          <w:color w:val="000000"/>
          <w:sz w:val="22"/>
          <w:szCs w:val="22"/>
        </w:rPr>
        <w:t xml:space="preserve">2 and </w:t>
      </w:r>
      <w:r w:rsidR="00F94F22" w:rsidRPr="004D7660">
        <w:rPr>
          <w:rFonts w:ascii="Cambria Math" w:hAnsi="Cambria Math"/>
          <w:sz w:val="22"/>
          <w:szCs w:val="22"/>
        </w:rPr>
        <w:sym w:font="Symbol" w:char="F0D0"/>
      </w:r>
      <w:r w:rsidR="00F94F22" w:rsidRPr="004D7660">
        <w:rPr>
          <w:rFonts w:ascii="Cambria Math" w:hAnsi="Cambria Math"/>
          <w:color w:val="000000"/>
          <w:sz w:val="22"/>
          <w:szCs w:val="22"/>
        </w:rPr>
        <w:t>5 are adjacent angles.</w:t>
      </w:r>
      <w:r w:rsidR="00F94F22" w:rsidRPr="004D7660">
        <w:rPr>
          <w:rFonts w:ascii="Cambria Math" w:hAnsi="Cambria Math"/>
          <w:color w:val="000000"/>
          <w:sz w:val="22"/>
          <w:szCs w:val="22"/>
        </w:rPr>
        <w:tab/>
        <w:t xml:space="preserve">                 </w:t>
      </w:r>
    </w:p>
    <w:p w14:paraId="4112F917" w14:textId="77777777" w:rsidR="004D7660" w:rsidRDefault="00F94F22" w:rsidP="004D7660">
      <w:pPr>
        <w:shd w:val="clear" w:color="auto" w:fill="FFFFFF"/>
        <w:tabs>
          <w:tab w:val="left" w:pos="379"/>
        </w:tabs>
        <w:ind w:right="-3873"/>
        <w:rPr>
          <w:rFonts w:ascii="Cambria Math" w:hAnsi="Cambria Math" w:cs="Arial"/>
          <w:sz w:val="22"/>
          <w:szCs w:val="22"/>
        </w:rPr>
      </w:pPr>
      <w:r w:rsidRPr="004D7660">
        <w:rPr>
          <w:rFonts w:ascii="Cambria Math" w:hAnsi="Cambria Math"/>
          <w:color w:val="000000"/>
          <w:sz w:val="22"/>
          <w:szCs w:val="22"/>
        </w:rPr>
        <w:t xml:space="preserve">                                                  </w:t>
      </w:r>
      <w:r w:rsidRPr="004D7660">
        <w:rPr>
          <w:rFonts w:ascii="Cambria Math" w:hAnsi="Cambria Math" w:cs="Arial"/>
          <w:sz w:val="22"/>
          <w:szCs w:val="22"/>
        </w:rPr>
        <w:tab/>
      </w:r>
    </w:p>
    <w:p w14:paraId="0FEAB2A9" w14:textId="77777777" w:rsidR="004D7660" w:rsidRDefault="004D7660" w:rsidP="004D7660">
      <w:pPr>
        <w:shd w:val="clear" w:color="auto" w:fill="FFFFFF"/>
        <w:tabs>
          <w:tab w:val="left" w:pos="379"/>
        </w:tabs>
        <w:ind w:right="-3873"/>
        <w:rPr>
          <w:rFonts w:ascii="Cambria Math" w:hAnsi="Cambria Math" w:cs="Arial"/>
          <w:sz w:val="22"/>
          <w:szCs w:val="22"/>
        </w:rPr>
      </w:pPr>
    </w:p>
    <w:p w14:paraId="39D4C5ED" w14:textId="77777777" w:rsidR="004D7660" w:rsidRDefault="004D7660" w:rsidP="004D7660">
      <w:pPr>
        <w:shd w:val="clear" w:color="auto" w:fill="FFFFFF"/>
        <w:tabs>
          <w:tab w:val="left" w:pos="379"/>
        </w:tabs>
        <w:ind w:right="-3873"/>
        <w:rPr>
          <w:rFonts w:ascii="Cambria Math" w:hAnsi="Cambria Math" w:cs="Arial"/>
          <w:sz w:val="22"/>
          <w:szCs w:val="22"/>
        </w:rPr>
      </w:pPr>
    </w:p>
    <w:p w14:paraId="32B9E858" w14:textId="77777777" w:rsidR="004D7660" w:rsidRPr="004D7660" w:rsidRDefault="004D7660" w:rsidP="004D7660">
      <w:pPr>
        <w:shd w:val="clear" w:color="auto" w:fill="FFFFFF"/>
        <w:tabs>
          <w:tab w:val="left" w:pos="379"/>
        </w:tabs>
        <w:ind w:right="-3873"/>
        <w:rPr>
          <w:rFonts w:ascii="Cambria Math" w:hAnsi="Cambria Math"/>
          <w:color w:val="000000"/>
          <w:sz w:val="22"/>
          <w:szCs w:val="22"/>
        </w:rPr>
      </w:pPr>
    </w:p>
    <w:p w14:paraId="21134A3E" w14:textId="77777777" w:rsidR="00F94F22" w:rsidRPr="004D7660" w:rsidRDefault="00F94F22" w:rsidP="004D7660">
      <w:pPr>
        <w:pStyle w:val="ListParagraph"/>
        <w:numPr>
          <w:ilvl w:val="0"/>
          <w:numId w:val="4"/>
        </w:numPr>
        <w:shd w:val="clear" w:color="auto" w:fill="FFFFFF"/>
        <w:tabs>
          <w:tab w:val="left" w:pos="379"/>
        </w:tabs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1 and </w:t>
      </w: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4 are vertical angles.</w:t>
      </w:r>
    </w:p>
    <w:p w14:paraId="7C13F0EE" w14:textId="77777777" w:rsid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240ED472" w14:textId="77777777" w:rsid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67F8E829" w14:textId="77777777" w:rsid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52EF696D" w14:textId="77777777" w:rsidR="004D7660" w:rsidRP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45AC5017" w14:textId="77777777" w:rsidR="004D7660" w:rsidRPr="004D7660" w:rsidRDefault="00F94F22" w:rsidP="004D7660">
      <w:pPr>
        <w:pStyle w:val="ListParagraph"/>
        <w:numPr>
          <w:ilvl w:val="0"/>
          <w:numId w:val="4"/>
        </w:numPr>
        <w:shd w:val="clear" w:color="auto" w:fill="FFFFFF"/>
        <w:tabs>
          <w:tab w:val="left" w:pos="379"/>
        </w:tabs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4 and </w:t>
      </w: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5 are complementary.</w:t>
      </w:r>
    </w:p>
    <w:p w14:paraId="7E8965DB" w14:textId="77777777" w:rsid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78158B26" w14:textId="77777777" w:rsid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6D88361A" w14:textId="77777777" w:rsidR="004D7660" w:rsidRPr="004D7660" w:rsidRDefault="004D7660" w:rsidP="004D7660">
      <w:pPr>
        <w:shd w:val="clear" w:color="auto" w:fill="FFFFFF"/>
        <w:tabs>
          <w:tab w:val="left" w:pos="379"/>
        </w:tabs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1D9062AE" w14:textId="77777777" w:rsidR="00F94F22" w:rsidRPr="004D7660" w:rsidRDefault="004D7660" w:rsidP="004D7660">
      <w:pPr>
        <w:shd w:val="clear" w:color="auto" w:fill="FFFFFF"/>
        <w:spacing w:before="216"/>
        <w:ind w:right="-3551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noProof/>
          <w:sz w:val="22"/>
          <w:szCs w:val="22"/>
        </w:rPr>
        <w:drawing>
          <wp:anchor distT="0" distB="0" distL="25400" distR="25400" simplePos="0" relativeHeight="251660288" behindDoc="0" locked="0" layoutInCell="1" allowOverlap="0" wp14:anchorId="5DCA6AD9" wp14:editId="3971F2A8">
            <wp:simplePos x="0" y="0"/>
            <wp:positionH relativeFrom="margin">
              <wp:posOffset>4738255</wp:posOffset>
            </wp:positionH>
            <wp:positionV relativeFrom="paragraph">
              <wp:posOffset>148475</wp:posOffset>
            </wp:positionV>
            <wp:extent cx="1485380" cy="1740574"/>
            <wp:effectExtent l="0" t="0" r="0" b="1206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064" cy="1742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F22" w:rsidRPr="004D7660">
        <w:rPr>
          <w:rFonts w:ascii="Cambria Math" w:hAnsi="Cambria Math"/>
          <w:b/>
          <w:color w:val="000000"/>
          <w:sz w:val="22"/>
          <w:szCs w:val="22"/>
        </w:rPr>
        <w:t>Name an angle or angles in the diagram described by each of the following.</w:t>
      </w:r>
    </w:p>
    <w:p w14:paraId="472681F4" w14:textId="77777777" w:rsidR="004D7660" w:rsidRPr="004D7660" w:rsidRDefault="00F94F22" w:rsidP="004D7660">
      <w:pPr>
        <w:pStyle w:val="ListParagraph"/>
        <w:numPr>
          <w:ilvl w:val="0"/>
          <w:numId w:val="4"/>
        </w:numPr>
        <w:shd w:val="clear" w:color="auto" w:fill="FFFFFF"/>
        <w:tabs>
          <w:tab w:val="left" w:pos="379"/>
        </w:tabs>
        <w:spacing w:before="24"/>
        <w:ind w:right="-4251"/>
        <w:rPr>
          <w:rFonts w:ascii="Cambria Math" w:hAnsi="Cambria Math"/>
          <w:i/>
          <w:iCs/>
          <w:color w:val="000000"/>
          <w:sz w:val="22"/>
          <w:szCs w:val="22"/>
        </w:rPr>
      </w:pPr>
      <w:r w:rsidRPr="004D7660">
        <w:rPr>
          <w:rFonts w:ascii="Cambria Math" w:hAnsi="Cambria Math"/>
          <w:color w:val="000000"/>
          <w:sz w:val="22"/>
          <w:szCs w:val="22"/>
        </w:rPr>
        <w:t xml:space="preserve">complementary to </w:t>
      </w: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BOC                                                            </w:t>
      </w:r>
    </w:p>
    <w:p w14:paraId="2B545831" w14:textId="77777777" w:rsidR="00F94F22" w:rsidRDefault="00F94F22" w:rsidP="004D7660">
      <w:pPr>
        <w:shd w:val="clear" w:color="auto" w:fill="FFFFFF"/>
        <w:tabs>
          <w:tab w:val="left" w:pos="379"/>
        </w:tabs>
        <w:spacing w:before="24"/>
        <w:ind w:right="-4251"/>
        <w:rPr>
          <w:rFonts w:ascii="Cambria Math" w:hAnsi="Cambria Math"/>
          <w:i/>
          <w:iCs/>
          <w:color w:val="000000"/>
          <w:sz w:val="22"/>
          <w:szCs w:val="22"/>
        </w:rPr>
      </w:pP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           </w:t>
      </w:r>
      <w:r w:rsid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                           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                          </w:t>
      </w:r>
    </w:p>
    <w:p w14:paraId="5DC80E84" w14:textId="77777777" w:rsidR="004D7660" w:rsidRDefault="004D7660" w:rsidP="004D7660">
      <w:pPr>
        <w:shd w:val="clear" w:color="auto" w:fill="FFFFFF"/>
        <w:tabs>
          <w:tab w:val="left" w:pos="379"/>
        </w:tabs>
        <w:spacing w:before="24"/>
        <w:ind w:right="-4251"/>
        <w:rPr>
          <w:rFonts w:ascii="Cambria Math" w:hAnsi="Cambria Math"/>
          <w:i/>
          <w:iCs/>
          <w:color w:val="000000"/>
          <w:sz w:val="22"/>
          <w:szCs w:val="22"/>
        </w:rPr>
      </w:pPr>
    </w:p>
    <w:p w14:paraId="5EE1B910" w14:textId="77777777" w:rsidR="004D7660" w:rsidRPr="004D7660" w:rsidRDefault="004D7660" w:rsidP="004D7660">
      <w:pPr>
        <w:shd w:val="clear" w:color="auto" w:fill="FFFFFF"/>
        <w:tabs>
          <w:tab w:val="left" w:pos="379"/>
        </w:tabs>
        <w:spacing w:before="24"/>
        <w:ind w:right="-4251"/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14859639" w14:textId="77777777" w:rsidR="004D7660" w:rsidRDefault="00F94F22" w:rsidP="004D7660">
      <w:pPr>
        <w:pStyle w:val="ListParagraph"/>
        <w:numPr>
          <w:ilvl w:val="0"/>
          <w:numId w:val="4"/>
        </w:numPr>
        <w:shd w:val="clear" w:color="auto" w:fill="FFFFFF"/>
        <w:tabs>
          <w:tab w:val="left" w:pos="379"/>
        </w:tabs>
        <w:ind w:right="-3411"/>
        <w:rPr>
          <w:rFonts w:ascii="Cambria Math" w:hAnsi="Cambria Math"/>
          <w:i/>
          <w:iCs/>
          <w:color w:val="000000"/>
          <w:sz w:val="22"/>
          <w:szCs w:val="22"/>
        </w:rPr>
      </w:pPr>
      <w:r w:rsidRPr="004D7660">
        <w:rPr>
          <w:rFonts w:ascii="Cambria Math" w:hAnsi="Cambria Math"/>
          <w:color w:val="000000"/>
          <w:sz w:val="22"/>
          <w:szCs w:val="22"/>
        </w:rPr>
        <w:t xml:space="preserve">supplementary to </w:t>
      </w:r>
      <w:r w:rsidRPr="004D7660">
        <w:rPr>
          <w:rFonts w:ascii="Cambria Math" w:hAnsi="Cambria Math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DOB               </w:t>
      </w:r>
    </w:p>
    <w:p w14:paraId="63E0C266" w14:textId="77777777" w:rsidR="00F94F22" w:rsidRDefault="004D7660" w:rsidP="004D7660">
      <w:pPr>
        <w:shd w:val="clear" w:color="auto" w:fill="FFFFFF"/>
        <w:tabs>
          <w:tab w:val="left" w:pos="379"/>
        </w:tabs>
        <w:ind w:right="-3411"/>
        <w:rPr>
          <w:rFonts w:ascii="Cambria Math" w:hAnsi="Cambria Math"/>
          <w:i/>
          <w:iCs/>
          <w:color w:val="000000"/>
          <w:sz w:val="22"/>
          <w:szCs w:val="22"/>
        </w:rPr>
      </w:pP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 </w:t>
      </w:r>
      <w:r w:rsidR="00F94F22"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                             </w:t>
      </w:r>
    </w:p>
    <w:p w14:paraId="408EBE03" w14:textId="77777777" w:rsidR="004D7660" w:rsidRDefault="004D7660" w:rsidP="004D7660">
      <w:pPr>
        <w:shd w:val="clear" w:color="auto" w:fill="FFFFFF"/>
        <w:tabs>
          <w:tab w:val="left" w:pos="379"/>
        </w:tabs>
        <w:ind w:right="-3411"/>
        <w:rPr>
          <w:rFonts w:ascii="Cambria Math" w:hAnsi="Cambria Math"/>
          <w:i/>
          <w:iCs/>
          <w:color w:val="000000"/>
          <w:sz w:val="22"/>
          <w:szCs w:val="22"/>
        </w:rPr>
      </w:pPr>
    </w:p>
    <w:p w14:paraId="3F1C55B4" w14:textId="77777777" w:rsidR="004D7660" w:rsidRPr="004D7660" w:rsidRDefault="004D7660" w:rsidP="004D7660">
      <w:pPr>
        <w:shd w:val="clear" w:color="auto" w:fill="FFFFFF"/>
        <w:tabs>
          <w:tab w:val="left" w:pos="379"/>
        </w:tabs>
        <w:ind w:right="-3411"/>
        <w:rPr>
          <w:rFonts w:ascii="Cambria Math" w:hAnsi="Cambria Math"/>
          <w:i/>
          <w:iCs/>
          <w:color w:val="000000"/>
          <w:sz w:val="22"/>
          <w:szCs w:val="22"/>
        </w:rPr>
      </w:pPr>
    </w:p>
    <w:p w14:paraId="3D10A159" w14:textId="77777777" w:rsidR="00F94F22" w:rsidRPr="004D7660" w:rsidRDefault="00F94F22" w:rsidP="004D7660">
      <w:pPr>
        <w:shd w:val="clear" w:color="auto" w:fill="FFFFFF"/>
        <w:tabs>
          <w:tab w:val="left" w:pos="379"/>
        </w:tabs>
        <w:ind w:left="125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6.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djacent and supplementary to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AOC</w:t>
      </w:r>
    </w:p>
    <w:p w14:paraId="420AADB2" w14:textId="77777777" w:rsidR="00F94F22" w:rsidRDefault="00F94F22" w:rsidP="004D7660">
      <w:pPr>
        <w:rPr>
          <w:rFonts w:ascii="Cambria Math" w:hAnsi="Cambria Math"/>
          <w:sz w:val="22"/>
          <w:szCs w:val="22"/>
        </w:rPr>
      </w:pPr>
    </w:p>
    <w:p w14:paraId="2EB661C1" w14:textId="77777777" w:rsidR="004D7660" w:rsidRPr="004D7660" w:rsidRDefault="004D7660" w:rsidP="004D7660">
      <w:pPr>
        <w:rPr>
          <w:rFonts w:ascii="Cambria Math" w:hAnsi="Cambria Math"/>
          <w:sz w:val="22"/>
          <w:szCs w:val="22"/>
        </w:rPr>
      </w:pPr>
    </w:p>
    <w:p w14:paraId="25D0E5A8" w14:textId="77777777" w:rsidR="004D7660" w:rsidRPr="004D7660" w:rsidRDefault="004D7660" w:rsidP="004D7660">
      <w:pPr>
        <w:shd w:val="clear" w:color="auto" w:fill="FFFFFF"/>
        <w:tabs>
          <w:tab w:val="left" w:pos="379"/>
        </w:tabs>
        <w:spacing w:before="235"/>
        <w:ind w:left="379" w:right="1210" w:hanging="365"/>
        <w:rPr>
          <w:rFonts w:ascii="Cambria Math" w:hAnsi="Cambria Math"/>
          <w:color w:val="000000"/>
          <w:sz w:val="22"/>
          <w:szCs w:val="22"/>
        </w:rPr>
      </w:pPr>
      <w:r>
        <w:rPr>
          <w:rFonts w:ascii="Cambria Math" w:hAnsi="Cambria Math" w:cs="Arial"/>
          <w:b/>
          <w:bCs/>
          <w:color w:val="000000"/>
          <w:sz w:val="22"/>
          <w:szCs w:val="22"/>
        </w:rPr>
        <w:t>7</w:t>
      </w: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Reasoning </w:t>
      </w:r>
      <w:r w:rsidRPr="004D7660">
        <w:rPr>
          <w:rFonts w:ascii="Cambria Math" w:hAnsi="Cambria Math"/>
          <w:color w:val="000000"/>
          <w:sz w:val="22"/>
          <w:szCs w:val="22"/>
        </w:rPr>
        <w:t>Describe all the situations in which the following statements are true.</w:t>
      </w:r>
    </w:p>
    <w:p w14:paraId="5A072EE1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a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>Two vertical angles are also complementary.</w:t>
      </w:r>
    </w:p>
    <w:p w14:paraId="609E4733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331E6B16" w14:textId="77777777" w:rsidR="004D7660" w:rsidRDefault="004D7660" w:rsidP="004D7660">
      <w:pPr>
        <w:shd w:val="clear" w:color="auto" w:fill="FFFFFF"/>
        <w:tabs>
          <w:tab w:val="left" w:pos="638"/>
        </w:tabs>
        <w:rPr>
          <w:rFonts w:ascii="Cambria Math" w:hAnsi="Cambria Math"/>
          <w:sz w:val="22"/>
          <w:szCs w:val="22"/>
        </w:rPr>
      </w:pPr>
    </w:p>
    <w:p w14:paraId="30FEF2A0" w14:textId="77777777" w:rsidR="004D7660" w:rsidRDefault="004D7660" w:rsidP="004D7660">
      <w:pPr>
        <w:shd w:val="clear" w:color="auto" w:fill="FFFFFF"/>
        <w:tabs>
          <w:tab w:val="left" w:pos="638"/>
        </w:tabs>
        <w:rPr>
          <w:rFonts w:ascii="Cambria Math" w:hAnsi="Cambria Math"/>
          <w:sz w:val="22"/>
          <w:szCs w:val="22"/>
        </w:rPr>
      </w:pPr>
    </w:p>
    <w:p w14:paraId="3FAEB07A" w14:textId="77777777" w:rsidR="004D7660" w:rsidRPr="004D7660" w:rsidRDefault="004D7660" w:rsidP="004D7660">
      <w:pPr>
        <w:shd w:val="clear" w:color="auto" w:fill="FFFFFF"/>
        <w:tabs>
          <w:tab w:val="left" w:pos="638"/>
        </w:tabs>
        <w:rPr>
          <w:rFonts w:ascii="Cambria Math" w:hAnsi="Cambria Math"/>
          <w:sz w:val="22"/>
          <w:szCs w:val="22"/>
        </w:rPr>
      </w:pPr>
    </w:p>
    <w:p w14:paraId="2BB515AF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b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>A linear pair is also supplementary.</w:t>
      </w:r>
    </w:p>
    <w:p w14:paraId="5D0D9A7D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6DEC84ED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25B457EF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129E2B97" w14:textId="77777777" w:rsidR="004D7660" w:rsidRP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58FB096F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c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>Two supplementary angles are also a linear pair.</w:t>
      </w:r>
    </w:p>
    <w:p w14:paraId="31A5CF67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  <w:bookmarkStart w:id="0" w:name="_GoBack"/>
      <w:bookmarkEnd w:id="0"/>
    </w:p>
    <w:p w14:paraId="4112615C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792DD013" w14:textId="77777777" w:rsid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6D9457F2" w14:textId="77777777" w:rsidR="004D7660" w:rsidRP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</w:p>
    <w:p w14:paraId="6EFEC03E" w14:textId="77777777" w:rsidR="004D7660" w:rsidRPr="004D7660" w:rsidRDefault="004D7660" w:rsidP="004D7660">
      <w:pPr>
        <w:shd w:val="clear" w:color="auto" w:fill="FFFFFF"/>
        <w:tabs>
          <w:tab w:val="left" w:pos="638"/>
        </w:tabs>
        <w:ind w:left="379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d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>Two vertical angles are also a linear pair.</w:t>
      </w:r>
    </w:p>
    <w:p w14:paraId="3E2208EE" w14:textId="77777777" w:rsidR="00A342A2" w:rsidRPr="004D7660" w:rsidRDefault="00A342A2" w:rsidP="004D7660">
      <w:pPr>
        <w:rPr>
          <w:rFonts w:ascii="Cambria Math" w:hAnsi="Cambria Math"/>
          <w:sz w:val="22"/>
          <w:szCs w:val="22"/>
        </w:rPr>
      </w:pPr>
    </w:p>
    <w:p w14:paraId="3ABD566C" w14:textId="77777777" w:rsidR="00A342A2" w:rsidRPr="004D7660" w:rsidRDefault="00A342A2" w:rsidP="00A342A2">
      <w:pPr>
        <w:shd w:val="clear" w:color="auto" w:fill="FFFFFF"/>
        <w:spacing w:before="163" w:after="178" w:line="283" w:lineRule="exact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noProof/>
          <w:sz w:val="22"/>
          <w:szCs w:val="22"/>
        </w:rPr>
        <w:drawing>
          <wp:anchor distT="0" distB="0" distL="6401435" distR="6401435" simplePos="0" relativeHeight="251661312" behindDoc="0" locked="0" layoutInCell="1" allowOverlap="1" wp14:anchorId="77052DDA" wp14:editId="1CBCF903">
            <wp:simplePos x="0" y="0"/>
            <wp:positionH relativeFrom="margin">
              <wp:posOffset>391795</wp:posOffset>
            </wp:positionH>
            <wp:positionV relativeFrom="paragraph">
              <wp:posOffset>494030</wp:posOffset>
            </wp:positionV>
            <wp:extent cx="1624330" cy="955040"/>
            <wp:effectExtent l="0" t="0" r="1270" b="10160"/>
            <wp:wrapThrough wrapText="bothSides">
              <wp:wrapPolygon edited="0">
                <wp:start x="0" y="0"/>
                <wp:lineTo x="0" y="21255"/>
                <wp:lineTo x="21279" y="21255"/>
                <wp:lineTo x="21279" y="0"/>
                <wp:lineTo x="0" y="0"/>
              </wp:wrapPolygon>
            </wp:wrapThrough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Use the diagram below for Exercises 7 and 8. Solve for </w:t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 xml:space="preserve">x. </w:t>
      </w:r>
      <w:r w:rsidRPr="004D7660">
        <w:rPr>
          <w:rFonts w:ascii="Cambria Math" w:hAnsi="Cambria Math"/>
          <w:b/>
          <w:color w:val="000000"/>
          <w:sz w:val="22"/>
          <w:szCs w:val="22"/>
        </w:rPr>
        <w:t>Find the angle measures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>.</w:t>
      </w:r>
    </w:p>
    <w:p w14:paraId="0CA93D69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53A5A642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before="245"/>
        <w:ind w:left="125"/>
        <w:rPr>
          <w:rFonts w:ascii="Cambria Math" w:hAnsi="Cambria Math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7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OB </w:t>
      </w:r>
      <w:r w:rsidRPr="004D7660">
        <w:rPr>
          <w:rFonts w:ascii="Cambria Math" w:hAnsi="Cambria Math"/>
          <w:color w:val="000000"/>
          <w:sz w:val="22"/>
          <w:szCs w:val="22"/>
        </w:rPr>
        <w:t>= 4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BOC </w:t>
      </w:r>
      <w:r w:rsidRPr="004D7660">
        <w:rPr>
          <w:rFonts w:ascii="Cambria Math" w:hAnsi="Cambria Math"/>
          <w:color w:val="000000"/>
          <w:sz w:val="22"/>
          <w:szCs w:val="22"/>
        </w:rPr>
        <w:t>= 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15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OC </w:t>
      </w:r>
      <w:r w:rsidRPr="004D7660">
        <w:rPr>
          <w:rFonts w:ascii="Cambria Math" w:hAnsi="Cambria Math"/>
          <w:color w:val="000000"/>
          <w:sz w:val="22"/>
          <w:szCs w:val="22"/>
        </w:rPr>
        <w:t>= 8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>+ 8</w:t>
      </w:r>
    </w:p>
    <w:p w14:paraId="14E805E6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before="283"/>
        <w:ind w:left="125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8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COD </w:t>
      </w:r>
      <w:r w:rsidRPr="004D7660">
        <w:rPr>
          <w:rFonts w:ascii="Cambria Math" w:hAnsi="Cambria Math"/>
          <w:color w:val="000000"/>
          <w:sz w:val="22"/>
          <w:szCs w:val="22"/>
        </w:rPr>
        <w:t>= 8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13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BOC </w:t>
      </w:r>
      <w:r w:rsidRPr="004D7660">
        <w:rPr>
          <w:rFonts w:ascii="Cambria Math" w:hAnsi="Cambria Math"/>
          <w:color w:val="000000"/>
          <w:sz w:val="22"/>
          <w:szCs w:val="22"/>
        </w:rPr>
        <w:t>= 3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0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BOD </w:t>
      </w:r>
      <w:r w:rsidRPr="004D7660">
        <w:rPr>
          <w:rFonts w:ascii="Cambria Math" w:hAnsi="Cambria Math"/>
          <w:color w:val="000000"/>
          <w:sz w:val="22"/>
          <w:szCs w:val="22"/>
        </w:rPr>
        <w:t>= 1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6</w:t>
      </w:r>
    </w:p>
    <w:p w14:paraId="24370CD1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9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BC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EBF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re a pair of vertical angles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BC </w:t>
      </w:r>
      <w:r w:rsidRPr="004D7660">
        <w:rPr>
          <w:rFonts w:ascii="Cambria Math" w:hAnsi="Cambria Math"/>
          <w:color w:val="000000"/>
          <w:sz w:val="22"/>
          <w:szCs w:val="22"/>
        </w:rPr>
        <w:t>= 3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8 a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EBF </w:t>
      </w:r>
      <w:r w:rsidRPr="004D7660">
        <w:rPr>
          <w:rFonts w:ascii="Cambria Math" w:hAnsi="Cambria Math"/>
          <w:color w:val="000000"/>
          <w:sz w:val="22"/>
          <w:szCs w:val="22"/>
        </w:rPr>
        <w:t>= 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48. What are </w:t>
      </w:r>
      <w:proofErr w:type="spellStart"/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proofErr w:type="spellEnd"/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BC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EBF?</w:t>
      </w:r>
    </w:p>
    <w:p w14:paraId="6EF3739B" w14:textId="77777777" w:rsidR="00A342A2" w:rsidRPr="004D7660" w:rsidRDefault="00A342A2" w:rsidP="00A342A2">
      <w:pPr>
        <w:shd w:val="clear" w:color="auto" w:fill="FFFFFF"/>
        <w:spacing w:before="250" w:line="283" w:lineRule="exact"/>
        <w:ind w:left="389" w:right="2822" w:hanging="374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0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KL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MNP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re complementary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KL </w:t>
      </w:r>
      <w:r w:rsidRPr="004D7660">
        <w:rPr>
          <w:rFonts w:ascii="Cambria Math" w:hAnsi="Cambria Math"/>
          <w:color w:val="000000"/>
          <w:sz w:val="22"/>
          <w:szCs w:val="22"/>
        </w:rPr>
        <w:t>= 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3 a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MNP </w:t>
      </w:r>
      <w:r w:rsidRPr="004D7660">
        <w:rPr>
          <w:rFonts w:ascii="Cambria Math" w:hAnsi="Cambria Math"/>
          <w:color w:val="000000"/>
          <w:sz w:val="22"/>
          <w:szCs w:val="22"/>
        </w:rPr>
        <w:t>= 5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2. What are </w:t>
      </w:r>
      <w:proofErr w:type="spellStart"/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proofErr w:type="spellEnd"/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KL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NP?</w:t>
      </w:r>
    </w:p>
    <w:p w14:paraId="0CA6FEAB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7D84953F" w14:textId="77777777" w:rsidR="00F94F22" w:rsidRPr="004D7660" w:rsidRDefault="00F94F22" w:rsidP="00263865">
      <w:pPr>
        <w:rPr>
          <w:rFonts w:ascii="Cambria Math" w:hAnsi="Cambria Math"/>
          <w:sz w:val="22"/>
          <w:szCs w:val="22"/>
        </w:rPr>
      </w:pPr>
    </w:p>
    <w:p w14:paraId="625E9BC1" w14:textId="77777777" w:rsidR="00F94F22" w:rsidRPr="004D7660" w:rsidRDefault="00F94F22" w:rsidP="00263865">
      <w:pPr>
        <w:rPr>
          <w:rFonts w:ascii="Cambria Math" w:hAnsi="Cambria Math"/>
          <w:sz w:val="22"/>
          <w:szCs w:val="22"/>
        </w:rPr>
      </w:pPr>
    </w:p>
    <w:p w14:paraId="628A1D58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679497D3" w14:textId="77777777" w:rsidR="00A342A2" w:rsidRPr="004D7660" w:rsidRDefault="00A342A2" w:rsidP="00A342A2">
      <w:pPr>
        <w:shd w:val="clear" w:color="auto" w:fill="FFFFFF"/>
        <w:spacing w:before="317" w:line="278" w:lineRule="exact"/>
        <w:ind w:right="403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18A9A276" wp14:editId="3ECA4F73">
            <wp:simplePos x="0" y="0"/>
            <wp:positionH relativeFrom="column">
              <wp:posOffset>4618355</wp:posOffset>
            </wp:positionH>
            <wp:positionV relativeFrom="paragraph">
              <wp:posOffset>69215</wp:posOffset>
            </wp:positionV>
            <wp:extent cx="1676400" cy="1383030"/>
            <wp:effectExtent l="0" t="0" r="0" b="0"/>
            <wp:wrapThrough wrapText="bothSides">
              <wp:wrapPolygon edited="0">
                <wp:start x="0" y="0"/>
                <wp:lineTo x="0" y="21025"/>
                <wp:lineTo x="21273" y="21025"/>
                <wp:lineTo x="21273" y="0"/>
                <wp:lineTo x="0" y="0"/>
              </wp:wrapPolygon>
            </wp:wrapThrough>
            <wp:docPr id="21" name="Picture 21" descr="Screen shot 2011-07-05 a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reen shot 2011-07-05 at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For Exercises 11–14, can you make each conclusion from the information in the diagram? Explain. </w:t>
      </w:r>
    </w:p>
    <w:p w14:paraId="4A917835" w14:textId="77777777" w:rsidR="00A342A2" w:rsidRPr="004D7660" w:rsidRDefault="00A342A2" w:rsidP="00A342A2">
      <w:pPr>
        <w:shd w:val="clear" w:color="auto" w:fill="FFFFFF"/>
        <w:tabs>
          <w:tab w:val="left" w:pos="4395"/>
        </w:tabs>
        <w:spacing w:before="187"/>
        <w:ind w:left="14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1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3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4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4</w:t>
      </w:r>
      <w:r w:rsidRPr="004D7660">
        <w:rPr>
          <w:rFonts w:ascii="Cambria Math" w:hAnsi="Cambria Math" w:cs="Arial"/>
          <w:color w:val="000000"/>
          <w:sz w:val="22"/>
          <w:szCs w:val="22"/>
        </w:rPr>
        <w:tab/>
      </w: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2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2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4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4</w:t>
      </w:r>
    </w:p>
    <w:p w14:paraId="49BD5B13" w14:textId="77777777" w:rsidR="00A342A2" w:rsidRPr="004D7660" w:rsidRDefault="00A342A2" w:rsidP="00A342A2">
      <w:pPr>
        <w:shd w:val="clear" w:color="auto" w:fill="FFFFFF"/>
        <w:tabs>
          <w:tab w:val="left" w:pos="4395"/>
        </w:tabs>
        <w:spacing w:before="197"/>
        <w:ind w:left="14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3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1 +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5 =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3</w:t>
      </w:r>
      <w:r w:rsidRPr="004D7660">
        <w:rPr>
          <w:rFonts w:ascii="Cambria Math" w:hAnsi="Cambria Math" w:cs="Arial"/>
          <w:color w:val="000000"/>
          <w:sz w:val="22"/>
          <w:szCs w:val="22"/>
        </w:rPr>
        <w:tab/>
      </w: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4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color w:val="000000"/>
          <w:sz w:val="22"/>
          <w:szCs w:val="22"/>
        </w:rPr>
        <w:t>3 = 90</w:t>
      </w:r>
    </w:p>
    <w:p w14:paraId="005BCF3C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before="140"/>
        <w:ind w:left="11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15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b/>
          <w:bCs/>
          <w:color w:val="000000"/>
          <w:position w:val="-4"/>
          <w:sz w:val="22"/>
          <w:szCs w:val="22"/>
        </w:rPr>
        <w:object w:dxaOrig="440" w:dyaOrig="320" w14:anchorId="223111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pt;height:16pt" o:ole="">
            <v:imagedata r:id="rId10" r:pict="rId11" o:title=""/>
          </v:shape>
          <o:OLEObject Type="Embed" ProgID="Equation.DSMT4" ShapeID="_x0000_i1025" DrawAspect="Content" ObjectID="_1567231779" r:id="rId12"/>
        </w:objec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bisects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KL.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If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KM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= 86, what is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JKL?</w:t>
      </w:r>
    </w:p>
    <w:p w14:paraId="5D29D06A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before="140"/>
        <w:ind w:left="11"/>
        <w:rPr>
          <w:rFonts w:ascii="Cambria Math" w:hAnsi="Cambria Math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16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b/>
          <w:bCs/>
          <w:color w:val="000000"/>
          <w:position w:val="-4"/>
          <w:sz w:val="22"/>
          <w:szCs w:val="22"/>
        </w:rPr>
        <w:object w:dxaOrig="360" w:dyaOrig="320" w14:anchorId="4F783F59">
          <v:shape id="_x0000_i1026" type="#_x0000_t75" style="width:18.2pt;height:16pt" o:ole="">
            <v:imagedata r:id="rId13" r:pict="rId14" o:title=""/>
          </v:shape>
          <o:OLEObject Type="Embed" ProgID="Equation.DSMT4" ShapeID="_x0000_i1026" DrawAspect="Content" ObjectID="_1567231780" r:id="rId15"/>
        </w:objec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bisects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RST.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If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RST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= 62, what is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RSV?</w:t>
      </w:r>
    </w:p>
    <w:p w14:paraId="282D6560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7096E731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68304267" w14:textId="77777777" w:rsidR="00F94F22" w:rsidRPr="004D7660" w:rsidRDefault="00F94F22" w:rsidP="00263865">
      <w:pPr>
        <w:rPr>
          <w:rFonts w:ascii="Cambria Math" w:hAnsi="Cambria Math"/>
          <w:sz w:val="22"/>
          <w:szCs w:val="22"/>
        </w:rPr>
      </w:pPr>
    </w:p>
    <w:p w14:paraId="1E705026" w14:textId="77777777" w:rsidR="00A342A2" w:rsidRPr="004D7660" w:rsidRDefault="00A342A2" w:rsidP="00A342A2">
      <w:pPr>
        <w:shd w:val="clear" w:color="auto" w:fill="FFFFFF"/>
        <w:spacing w:line="418" w:lineRule="exact"/>
        <w:ind w:left="10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b/>
          <w:i/>
          <w:iCs/>
          <w:noProof/>
          <w:color w:val="000000"/>
          <w:sz w:val="22"/>
          <w:szCs w:val="22"/>
          <w:vertAlign w:val="subscript"/>
        </w:rPr>
        <w:drawing>
          <wp:inline distT="0" distB="0" distL="0" distR="0" wp14:anchorId="34D10D06" wp14:editId="52ED81A2">
            <wp:extent cx="240030" cy="2127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bisects </w:t>
      </w:r>
      <w:r w:rsidRPr="004D7660">
        <w:rPr>
          <w:rFonts w:ascii="Cambria Math" w:hAnsi="Cambria Math" w:cs="Arial"/>
          <w:b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 xml:space="preserve">PQR. </w:t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Solve for </w:t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b/>
          <w:color w:val="000000"/>
          <w:sz w:val="22"/>
          <w:szCs w:val="22"/>
        </w:rPr>
        <w:t xml:space="preserve">and find </w:t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Arial"/>
          <w:b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b/>
          <w:i/>
          <w:iCs/>
          <w:color w:val="000000"/>
          <w:sz w:val="22"/>
          <w:szCs w:val="22"/>
        </w:rPr>
        <w:t>PQR.</w:t>
      </w:r>
    </w:p>
    <w:p w14:paraId="55BF7667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7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PQS </w:t>
      </w:r>
      <w:r w:rsidRPr="004D7660">
        <w:rPr>
          <w:rFonts w:ascii="Cambria Math" w:hAnsi="Cambria Math"/>
          <w:color w:val="000000"/>
          <w:sz w:val="22"/>
          <w:szCs w:val="22"/>
        </w:rPr>
        <w:t>= 3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x; 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SQR </w:t>
      </w:r>
      <w:r w:rsidRPr="004D7660">
        <w:rPr>
          <w:rFonts w:ascii="Cambria Math" w:hAnsi="Cambria Math"/>
          <w:color w:val="000000"/>
          <w:sz w:val="22"/>
          <w:szCs w:val="22"/>
        </w:rPr>
        <w:t>= 5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20</w:t>
      </w:r>
    </w:p>
    <w:p w14:paraId="2D2E3AE4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8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PQS </w:t>
      </w:r>
      <w:r w:rsidRPr="004D7660">
        <w:rPr>
          <w:rFonts w:ascii="Cambria Math" w:hAnsi="Cambria Math"/>
          <w:color w:val="000000"/>
          <w:sz w:val="22"/>
          <w:szCs w:val="22"/>
        </w:rPr>
        <w:t>= 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1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RQS </w:t>
      </w:r>
      <w:r w:rsidRPr="004D7660">
        <w:rPr>
          <w:rFonts w:ascii="Cambria Math" w:hAnsi="Cambria Math"/>
          <w:color w:val="000000"/>
          <w:sz w:val="22"/>
          <w:szCs w:val="22"/>
        </w:rPr>
        <w:t>= 4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5</w:t>
      </w:r>
    </w:p>
    <w:p w14:paraId="6195FEC3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19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PQR </w:t>
      </w:r>
      <w:r w:rsidRPr="004D7660">
        <w:rPr>
          <w:rFonts w:ascii="Cambria Math" w:hAnsi="Cambria Math"/>
          <w:color w:val="000000"/>
          <w:sz w:val="22"/>
          <w:szCs w:val="22"/>
        </w:rPr>
        <w:t>= 3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2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PQS </w:t>
      </w:r>
      <w:r w:rsidRPr="004D7660">
        <w:rPr>
          <w:rFonts w:ascii="Cambria Math" w:hAnsi="Cambria Math"/>
          <w:color w:val="000000"/>
          <w:sz w:val="22"/>
          <w:szCs w:val="22"/>
        </w:rPr>
        <w:t>= 30</w:t>
      </w:r>
    </w:p>
    <w:p w14:paraId="525B790C" w14:textId="77777777" w:rsidR="00A342A2" w:rsidRPr="004D7660" w:rsidRDefault="00A342A2" w:rsidP="00A342A2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0.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PQS </w:t>
      </w:r>
      <w:r w:rsidRPr="004D7660">
        <w:rPr>
          <w:rFonts w:ascii="Cambria Math" w:hAnsi="Cambria Math"/>
          <w:color w:val="000000"/>
          <w:sz w:val="22"/>
          <w:szCs w:val="22"/>
        </w:rPr>
        <w:t>= 2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+ 10;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 w:cs="Courier New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SQR </w:t>
      </w:r>
      <w:r w:rsidRPr="004D7660">
        <w:rPr>
          <w:rFonts w:ascii="Cambria Math" w:hAnsi="Cambria Math"/>
          <w:color w:val="000000"/>
          <w:sz w:val="22"/>
          <w:szCs w:val="22"/>
        </w:rPr>
        <w:t>= 5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7</w:t>
      </w:r>
    </w:p>
    <w:p w14:paraId="1A3FA504" w14:textId="77777777" w:rsidR="00A342A2" w:rsidRPr="004D7660" w:rsidRDefault="00A342A2" w:rsidP="00263865">
      <w:pPr>
        <w:rPr>
          <w:rFonts w:ascii="Cambria Math" w:hAnsi="Cambria Math"/>
          <w:sz w:val="22"/>
          <w:szCs w:val="22"/>
        </w:rPr>
      </w:pPr>
    </w:p>
    <w:p w14:paraId="16AA5443" w14:textId="77777777" w:rsidR="00A342A2" w:rsidRPr="004D7660" w:rsidRDefault="00A342A2" w:rsidP="00A342A2">
      <w:pPr>
        <w:shd w:val="clear" w:color="auto" w:fill="FFFFFF"/>
        <w:spacing w:before="240" w:line="283" w:lineRule="exact"/>
        <w:ind w:right="403"/>
        <w:rPr>
          <w:rFonts w:ascii="Cambria Math" w:hAnsi="Cambria Math"/>
          <w:b/>
          <w:sz w:val="22"/>
          <w:szCs w:val="22"/>
        </w:rPr>
      </w:pPr>
      <w:r w:rsidRPr="004D7660">
        <w:rPr>
          <w:rFonts w:ascii="Cambria Math" w:hAnsi="Cambria Math"/>
          <w:b/>
          <w:color w:val="000000"/>
          <w:sz w:val="22"/>
          <w:szCs w:val="22"/>
        </w:rPr>
        <w:t>For Exercises 21–24, can you make each conclusion from the information in the diagram below? Explain.</w:t>
      </w:r>
    </w:p>
    <w:p w14:paraId="1F6F3E99" w14:textId="77777777" w:rsidR="00A342A2" w:rsidRPr="004D7660" w:rsidRDefault="00A342A2" w:rsidP="00A342A2">
      <w:pPr>
        <w:spacing w:before="96"/>
        <w:ind w:left="2400" w:right="2251"/>
        <w:rPr>
          <w:rFonts w:ascii="Cambria Math" w:hAnsi="Cambria Math" w:cs="Arial"/>
          <w:sz w:val="22"/>
          <w:szCs w:val="22"/>
        </w:rPr>
      </w:pPr>
    </w:p>
    <w:p w14:paraId="09C1262A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38"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/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7C93179D" wp14:editId="31FDD43A">
            <wp:simplePos x="0" y="0"/>
            <wp:positionH relativeFrom="column">
              <wp:posOffset>1870075</wp:posOffset>
            </wp:positionH>
            <wp:positionV relativeFrom="paragraph">
              <wp:posOffset>10795</wp:posOffset>
            </wp:positionV>
            <wp:extent cx="1583055" cy="1132840"/>
            <wp:effectExtent l="0" t="0" r="0" b="1016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24" t="2435" r="15709" b="1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E1BDAC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38"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5C3653F6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38"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2B3FF476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38"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</w:p>
    <w:p w14:paraId="4F922284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38"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1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DAB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CDB </w:t>
      </w:r>
      <w:r w:rsidRPr="004D7660">
        <w:rPr>
          <w:rFonts w:ascii="Cambria Math" w:hAnsi="Cambria Math"/>
          <w:color w:val="000000"/>
          <w:sz w:val="22"/>
          <w:szCs w:val="22"/>
        </w:rPr>
        <w:t>are congruent.</w:t>
      </w:r>
    </w:p>
    <w:p w14:paraId="3442FF04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2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DB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CDB </w:t>
      </w:r>
      <w:r w:rsidRPr="004D7660">
        <w:rPr>
          <w:rFonts w:ascii="Cambria Math" w:hAnsi="Cambria Math"/>
          <w:color w:val="000000"/>
          <w:sz w:val="22"/>
          <w:szCs w:val="22"/>
        </w:rPr>
        <w:t>are complementary.</w:t>
      </w:r>
    </w:p>
    <w:p w14:paraId="093E06DC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3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DB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CDB </w:t>
      </w:r>
      <w:r w:rsidRPr="004D7660">
        <w:rPr>
          <w:rFonts w:ascii="Cambria Math" w:hAnsi="Cambria Math"/>
          <w:color w:val="000000"/>
          <w:sz w:val="22"/>
          <w:szCs w:val="22"/>
        </w:rPr>
        <w:t>are congruent.</w:t>
      </w:r>
    </w:p>
    <w:p w14:paraId="2B99E790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line="518" w:lineRule="exact"/>
        <w:ind w:left="14"/>
        <w:rPr>
          <w:rFonts w:ascii="Cambria Math" w:hAnsi="Cambria Math" w:cs="Arial"/>
          <w:b/>
          <w:bCs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4.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ADB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BCD </w:t>
      </w:r>
      <w:r w:rsidRPr="004D7660">
        <w:rPr>
          <w:rFonts w:ascii="Cambria Math" w:hAnsi="Cambria Math"/>
          <w:color w:val="000000"/>
          <w:sz w:val="22"/>
          <w:szCs w:val="22"/>
        </w:rPr>
        <w:t>are congruent.</w:t>
      </w:r>
    </w:p>
    <w:p w14:paraId="4A553749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192" w:line="278" w:lineRule="exact"/>
        <w:ind w:left="351" w:right="805" w:hanging="340"/>
        <w:rPr>
          <w:rFonts w:ascii="Cambria Math" w:hAnsi="Cambria Math"/>
          <w:color w:val="000000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25. Algebra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MLN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LK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re complementary,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MLN </w:t>
      </w:r>
      <w:r w:rsidRPr="004D7660">
        <w:rPr>
          <w:rFonts w:ascii="Cambria Math" w:hAnsi="Cambria Math"/>
          <w:color w:val="000000"/>
          <w:sz w:val="22"/>
          <w:szCs w:val="22"/>
        </w:rPr>
        <w:t>= 7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2D"/>
      </w:r>
      <w:r w:rsidRPr="004D7660">
        <w:rPr>
          <w:rFonts w:ascii="Cambria Math" w:hAnsi="Cambria Math"/>
          <w:color w:val="000000"/>
          <w:sz w:val="22"/>
          <w:szCs w:val="22"/>
        </w:rPr>
        <w:t xml:space="preserve"> 1, and </w:t>
      </w:r>
      <w:r w:rsidRPr="004D7660">
        <w:rPr>
          <w:rFonts w:ascii="Cambria Math" w:hAnsi="Cambria Math"/>
          <w:color w:val="000000"/>
          <w:sz w:val="22"/>
          <w:szCs w:val="22"/>
        </w:rPr>
        <w:br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JLK </w:t>
      </w:r>
      <w:r w:rsidRPr="004D7660">
        <w:rPr>
          <w:rFonts w:ascii="Cambria Math" w:hAnsi="Cambria Math"/>
          <w:color w:val="000000"/>
          <w:sz w:val="22"/>
          <w:szCs w:val="22"/>
        </w:rPr>
        <w:t>= 4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x </w:t>
      </w:r>
      <w:r w:rsidRPr="004D7660">
        <w:rPr>
          <w:rFonts w:ascii="Cambria Math" w:hAnsi="Cambria Math"/>
          <w:color w:val="000000"/>
          <w:sz w:val="22"/>
          <w:szCs w:val="22"/>
        </w:rPr>
        <w:t>+ 3.</w:t>
      </w:r>
    </w:p>
    <w:p w14:paraId="4236B94C" w14:textId="77777777" w:rsidR="00A342A2" w:rsidRPr="004D7660" w:rsidRDefault="00A342A2" w:rsidP="00A342A2">
      <w:pPr>
        <w:shd w:val="clear" w:color="auto" w:fill="FFFFFF"/>
        <w:tabs>
          <w:tab w:val="left" w:pos="638"/>
        </w:tabs>
        <w:spacing w:line="278" w:lineRule="exact"/>
        <w:ind w:left="379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a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Solve for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x.</w:t>
      </w:r>
    </w:p>
    <w:p w14:paraId="486F60EA" w14:textId="77777777" w:rsidR="00A342A2" w:rsidRPr="004D7660" w:rsidRDefault="00A342A2" w:rsidP="00A342A2">
      <w:pPr>
        <w:shd w:val="clear" w:color="auto" w:fill="FFFFFF"/>
        <w:tabs>
          <w:tab w:val="left" w:pos="638"/>
        </w:tabs>
        <w:spacing w:line="278" w:lineRule="exact"/>
        <w:ind w:left="379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b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Fi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 xml:space="preserve">MLN </w:t>
      </w:r>
      <w:r w:rsidRPr="004D7660">
        <w:rPr>
          <w:rFonts w:ascii="Cambria Math" w:hAnsi="Cambria Math"/>
          <w:color w:val="000000"/>
          <w:sz w:val="22"/>
          <w:szCs w:val="22"/>
        </w:rPr>
        <w:t xml:space="preserve">and </w:t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m</w:t>
      </w:r>
      <w:r w:rsidRPr="004D7660">
        <w:rPr>
          <w:rFonts w:ascii="Cambria Math" w:hAnsi="Cambria Math"/>
          <w:color w:val="000000"/>
          <w:sz w:val="22"/>
          <w:szCs w:val="22"/>
        </w:rPr>
        <w:sym w:font="Symbol" w:char="F0D0"/>
      </w:r>
      <w:r w:rsidRPr="004D7660">
        <w:rPr>
          <w:rFonts w:ascii="Cambria Math" w:hAnsi="Cambria Math"/>
          <w:i/>
          <w:iCs/>
          <w:color w:val="000000"/>
          <w:sz w:val="22"/>
          <w:szCs w:val="22"/>
        </w:rPr>
        <w:t>JKL.</w:t>
      </w:r>
    </w:p>
    <w:p w14:paraId="73E5D5B5" w14:textId="77777777" w:rsidR="00A342A2" w:rsidRPr="004D7660" w:rsidRDefault="00A342A2" w:rsidP="00A342A2">
      <w:pPr>
        <w:shd w:val="clear" w:color="auto" w:fill="FFFFFF"/>
        <w:tabs>
          <w:tab w:val="left" w:pos="638"/>
        </w:tabs>
        <w:spacing w:line="278" w:lineRule="exact"/>
        <w:ind w:left="379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c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/>
          <w:color w:val="000000"/>
          <w:sz w:val="22"/>
          <w:szCs w:val="22"/>
        </w:rPr>
        <w:t>Show how you can check your answer.</w:t>
      </w:r>
    </w:p>
    <w:p w14:paraId="534485C0" w14:textId="77777777" w:rsidR="00A342A2" w:rsidRPr="004D7660" w:rsidRDefault="00A342A2" w:rsidP="00A342A2">
      <w:pPr>
        <w:shd w:val="clear" w:color="auto" w:fill="FFFFFF"/>
        <w:tabs>
          <w:tab w:val="left" w:pos="379"/>
        </w:tabs>
        <w:spacing w:before="230" w:line="283" w:lineRule="exact"/>
        <w:ind w:left="379" w:right="806" w:hanging="365"/>
        <w:rPr>
          <w:rFonts w:ascii="Cambria Math" w:hAnsi="Cambria Math"/>
          <w:sz w:val="22"/>
          <w:szCs w:val="22"/>
        </w:rPr>
      </w:pP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>27.</w:t>
      </w:r>
      <w:r w:rsidRPr="004D7660">
        <w:rPr>
          <w:rFonts w:ascii="Cambria Math" w:hAnsi="Cambria Math"/>
          <w:b/>
          <w:bCs/>
          <w:color w:val="000000"/>
          <w:sz w:val="22"/>
          <w:szCs w:val="22"/>
        </w:rPr>
        <w:t xml:space="preserve"> </w:t>
      </w:r>
      <w:r w:rsidRPr="004D7660">
        <w:rPr>
          <w:rFonts w:ascii="Cambria Math" w:hAnsi="Cambria Math" w:cs="Arial"/>
          <w:b/>
          <w:bCs/>
          <w:color w:val="000000"/>
          <w:sz w:val="22"/>
          <w:szCs w:val="22"/>
        </w:rPr>
        <w:t xml:space="preserve">Open-Ended </w:t>
      </w:r>
      <w:r w:rsidRPr="004D7660">
        <w:rPr>
          <w:rFonts w:ascii="Cambria Math" w:hAnsi="Cambria Math"/>
          <w:color w:val="000000"/>
          <w:sz w:val="22"/>
          <w:szCs w:val="22"/>
        </w:rPr>
        <w:t>Write and solve an equation using an angle bisector to find the measure of an angle.</w:t>
      </w:r>
    </w:p>
    <w:p w14:paraId="06CC007A" w14:textId="77777777" w:rsidR="00A342A2" w:rsidRPr="000E77C0" w:rsidRDefault="00A342A2" w:rsidP="00263865">
      <w:pPr>
        <w:rPr>
          <w:rFonts w:ascii="Cambria Math" w:hAnsi="Cambria Math"/>
          <w:sz w:val="22"/>
          <w:szCs w:val="22"/>
        </w:rPr>
      </w:pPr>
    </w:p>
    <w:sectPr w:rsidR="00A342A2" w:rsidRPr="000E77C0" w:rsidSect="00076C71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2E4C93" w14:textId="77777777" w:rsidR="00284FF9" w:rsidRDefault="00284FF9" w:rsidP="00FE455A">
      <w:r>
        <w:separator/>
      </w:r>
    </w:p>
  </w:endnote>
  <w:endnote w:type="continuationSeparator" w:id="0">
    <w:p w14:paraId="7BEE2D15" w14:textId="77777777" w:rsidR="00284FF9" w:rsidRDefault="00284FF9" w:rsidP="00FE45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EC4589" w14:textId="77777777" w:rsidR="00284FF9" w:rsidRDefault="00284FF9" w:rsidP="00FE455A">
      <w:r>
        <w:separator/>
      </w:r>
    </w:p>
  </w:footnote>
  <w:footnote w:type="continuationSeparator" w:id="0">
    <w:p w14:paraId="04E09106" w14:textId="77777777" w:rsidR="00284FF9" w:rsidRDefault="00284FF9" w:rsidP="00FE455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DC2498" w14:textId="77777777" w:rsidR="00FE455A" w:rsidRDefault="00FE455A">
    <w:pPr>
      <w:pStyle w:val="Header"/>
    </w:pPr>
    <w:r>
      <w:t>Name: _______________________________________________________ Period: __________</w:t>
    </w:r>
  </w:p>
  <w:p w14:paraId="1074C0E6" w14:textId="77777777" w:rsidR="00FE455A" w:rsidRDefault="00FE455A">
    <w:pPr>
      <w:pStyle w:val="Header"/>
    </w:pPr>
    <w:r>
      <w:t>Geometry</w:t>
    </w:r>
    <w:r>
      <w:tab/>
    </w:r>
    <w:r>
      <w:tab/>
      <w:t>Ms. Guarnacci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560C3B"/>
    <w:multiLevelType w:val="multilevel"/>
    <w:tmpl w:val="B346030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4FA23713"/>
    <w:multiLevelType w:val="multilevel"/>
    <w:tmpl w:val="18B093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6F600784"/>
    <w:multiLevelType w:val="multilevel"/>
    <w:tmpl w:val="E3281B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72E34D56"/>
    <w:multiLevelType w:val="hybridMultilevel"/>
    <w:tmpl w:val="E5AE0894"/>
    <w:lvl w:ilvl="0" w:tplc="57A85266">
      <w:start w:val="1"/>
      <w:numFmt w:val="decimal"/>
      <w:lvlText w:val="%1."/>
      <w:lvlJc w:val="left"/>
      <w:pPr>
        <w:ind w:left="485" w:hanging="360"/>
      </w:pPr>
      <w:rPr>
        <w:rFonts w:ascii="Cambria Math" w:hAnsi="Cambria Math" w:cs="Arial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205" w:hanging="360"/>
      </w:pPr>
    </w:lvl>
    <w:lvl w:ilvl="2" w:tplc="0409001B" w:tentative="1">
      <w:start w:val="1"/>
      <w:numFmt w:val="lowerRoman"/>
      <w:lvlText w:val="%3."/>
      <w:lvlJc w:val="right"/>
      <w:pPr>
        <w:ind w:left="1925" w:hanging="180"/>
      </w:pPr>
    </w:lvl>
    <w:lvl w:ilvl="3" w:tplc="0409000F" w:tentative="1">
      <w:start w:val="1"/>
      <w:numFmt w:val="decimal"/>
      <w:lvlText w:val="%4."/>
      <w:lvlJc w:val="left"/>
      <w:pPr>
        <w:ind w:left="2645" w:hanging="360"/>
      </w:pPr>
    </w:lvl>
    <w:lvl w:ilvl="4" w:tplc="04090019" w:tentative="1">
      <w:start w:val="1"/>
      <w:numFmt w:val="lowerLetter"/>
      <w:lvlText w:val="%5."/>
      <w:lvlJc w:val="left"/>
      <w:pPr>
        <w:ind w:left="3365" w:hanging="360"/>
      </w:pPr>
    </w:lvl>
    <w:lvl w:ilvl="5" w:tplc="0409001B" w:tentative="1">
      <w:start w:val="1"/>
      <w:numFmt w:val="lowerRoman"/>
      <w:lvlText w:val="%6."/>
      <w:lvlJc w:val="right"/>
      <w:pPr>
        <w:ind w:left="4085" w:hanging="180"/>
      </w:pPr>
    </w:lvl>
    <w:lvl w:ilvl="6" w:tplc="0409000F" w:tentative="1">
      <w:start w:val="1"/>
      <w:numFmt w:val="decimal"/>
      <w:lvlText w:val="%7."/>
      <w:lvlJc w:val="left"/>
      <w:pPr>
        <w:ind w:left="4805" w:hanging="360"/>
      </w:pPr>
    </w:lvl>
    <w:lvl w:ilvl="7" w:tplc="04090019" w:tentative="1">
      <w:start w:val="1"/>
      <w:numFmt w:val="lowerLetter"/>
      <w:lvlText w:val="%8."/>
      <w:lvlJc w:val="left"/>
      <w:pPr>
        <w:ind w:left="5525" w:hanging="360"/>
      </w:pPr>
    </w:lvl>
    <w:lvl w:ilvl="8" w:tplc="0409001B" w:tentative="1">
      <w:start w:val="1"/>
      <w:numFmt w:val="lowerRoman"/>
      <w:lvlText w:val="%9."/>
      <w:lvlJc w:val="right"/>
      <w:pPr>
        <w:ind w:left="6245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455A"/>
    <w:rsid w:val="00076C71"/>
    <w:rsid w:val="000E77C0"/>
    <w:rsid w:val="001E19E3"/>
    <w:rsid w:val="00263865"/>
    <w:rsid w:val="00284FF9"/>
    <w:rsid w:val="003C164D"/>
    <w:rsid w:val="00496F8E"/>
    <w:rsid w:val="004D7660"/>
    <w:rsid w:val="00551BF3"/>
    <w:rsid w:val="00560640"/>
    <w:rsid w:val="005C383A"/>
    <w:rsid w:val="005C59AF"/>
    <w:rsid w:val="005D77F0"/>
    <w:rsid w:val="0084184F"/>
    <w:rsid w:val="008B2EE8"/>
    <w:rsid w:val="008D5D9F"/>
    <w:rsid w:val="00A342A2"/>
    <w:rsid w:val="00B070F4"/>
    <w:rsid w:val="00B375EF"/>
    <w:rsid w:val="00B623E8"/>
    <w:rsid w:val="00B71890"/>
    <w:rsid w:val="00D42648"/>
    <w:rsid w:val="00F94F22"/>
    <w:rsid w:val="00FE4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1A153F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45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455A"/>
  </w:style>
  <w:style w:type="paragraph" w:styleId="Footer">
    <w:name w:val="footer"/>
    <w:basedOn w:val="Normal"/>
    <w:link w:val="FooterChar"/>
    <w:uiPriority w:val="99"/>
    <w:unhideWhenUsed/>
    <w:rsid w:val="00FE45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455A"/>
  </w:style>
  <w:style w:type="paragraph" w:styleId="ListParagraph">
    <w:name w:val="List Paragraph"/>
    <w:basedOn w:val="Normal"/>
    <w:uiPriority w:val="34"/>
    <w:qFormat/>
    <w:rsid w:val="00FE45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pict"/><Relationship Id="rId12" Type="http://schemas.openxmlformats.org/officeDocument/2006/relationships/oleObject" Target="embeddings/oleObject1.bin"/><Relationship Id="rId13" Type="http://schemas.openxmlformats.org/officeDocument/2006/relationships/image" Target="media/image6.png"/><Relationship Id="rId14" Type="http://schemas.openxmlformats.org/officeDocument/2006/relationships/image" Target="media/image7.pict"/><Relationship Id="rId15" Type="http://schemas.openxmlformats.org/officeDocument/2006/relationships/oleObject" Target="embeddings/oleObject2.bin"/><Relationship Id="rId16" Type="http://schemas.openxmlformats.org/officeDocument/2006/relationships/image" Target="media/image8.pict"/><Relationship Id="rId17" Type="http://schemas.openxmlformats.org/officeDocument/2006/relationships/image" Target="media/image9.png"/><Relationship Id="rId18" Type="http://schemas.openxmlformats.org/officeDocument/2006/relationships/header" Target="header1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353</Words>
  <Characters>2013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12</cp:revision>
  <dcterms:created xsi:type="dcterms:W3CDTF">2017-09-11T02:31:00Z</dcterms:created>
  <dcterms:modified xsi:type="dcterms:W3CDTF">2017-09-18T13:23:00Z</dcterms:modified>
</cp:coreProperties>
</file>